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13FA" w:rsidRPr="00CB628D" w:rsidRDefault="009B13FA" w:rsidP="009B13FA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                        </w:t>
      </w:r>
      <w:r>
        <w:rPr>
          <w:b/>
          <w:sz w:val="24"/>
          <w:szCs w:val="24"/>
          <w:lang w:val="nl-NL"/>
        </w:rPr>
        <w:t xml:space="preserve">            </w:t>
      </w:r>
      <w:r w:rsidRPr="00CB628D">
        <w:rPr>
          <w:b/>
          <w:sz w:val="24"/>
          <w:szCs w:val="24"/>
          <w:lang w:val="nl-NL"/>
        </w:rPr>
        <w:t xml:space="preserve"> NS: </w:t>
      </w:r>
    </w:p>
    <w:p w:rsidR="009B13FA" w:rsidRPr="00CB628D" w:rsidRDefault="009B13FA" w:rsidP="009B13FA">
      <w:pPr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Tiết:   37</w:t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</w:r>
      <w:r w:rsidRPr="00CB628D">
        <w:rPr>
          <w:b/>
          <w:sz w:val="24"/>
          <w:szCs w:val="24"/>
          <w:lang w:val="nl-NL"/>
        </w:rPr>
        <w:tab/>
        <w:t xml:space="preserve">                         ND: </w:t>
      </w:r>
    </w:p>
    <w:p w:rsidR="009B13FA" w:rsidRPr="00CB628D" w:rsidRDefault="009B13FA" w:rsidP="009B13FA">
      <w:pPr>
        <w:jc w:val="center"/>
        <w:rPr>
          <w:b/>
          <w:sz w:val="32"/>
          <w:szCs w:val="32"/>
          <w:lang w:val="nl-NL"/>
        </w:rPr>
      </w:pPr>
      <w:r w:rsidRPr="00CB628D">
        <w:rPr>
          <w:b/>
          <w:sz w:val="32"/>
          <w:szCs w:val="32"/>
          <w:lang w:val="nl-NL"/>
        </w:rPr>
        <w:t>LUYỆN TẬP</w:t>
      </w:r>
    </w:p>
    <w:p w:rsidR="009B13FA" w:rsidRPr="00CB628D" w:rsidRDefault="009B13FA" w:rsidP="009B13FA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I. MỤC TIÊU 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1. Kiến thức</w:t>
      </w:r>
      <w:r w:rsidRPr="00CB628D">
        <w:rPr>
          <w:sz w:val="24"/>
          <w:szCs w:val="24"/>
          <w:lang w:val="nl-NL"/>
        </w:rPr>
        <w:t>: Củng cố các kiến thức về tam giác cân và hai dạng đặc biệt của tam giác cân.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2. Kỹ năng</w:t>
      </w:r>
      <w:r w:rsidRPr="00CB628D">
        <w:rPr>
          <w:sz w:val="24"/>
          <w:szCs w:val="24"/>
          <w:lang w:val="nl-NL"/>
        </w:rPr>
        <w:t>: Có kỹ năng vẽ hình, tính số đo góc (ở đỉnh hoặc đáy) của một tam giác câ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Chứng minh một tam giác cân, tam giác đều.</w:t>
      </w:r>
    </w:p>
    <w:p w:rsidR="009B13FA" w:rsidRPr="00CB628D" w:rsidRDefault="009B13FA" w:rsidP="009B13FA">
      <w:pPr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3. Thái độ</w:t>
      </w:r>
      <w:r w:rsidRPr="00CB628D">
        <w:rPr>
          <w:bCs/>
          <w:sz w:val="24"/>
          <w:szCs w:val="24"/>
          <w:lang w:val="nl-NL"/>
        </w:rPr>
        <w:t>: Rèn tính cẩn thận, ý thức tự giác, tích cực</w:t>
      </w:r>
    </w:p>
    <w:p w:rsidR="009B13FA" w:rsidRPr="00CB628D" w:rsidRDefault="009B13FA" w:rsidP="009B13FA">
      <w:pPr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4. Định hướng phát triển năng lực</w:t>
      </w:r>
      <w:r w:rsidRPr="00CB628D">
        <w:rPr>
          <w:bCs/>
          <w:sz w:val="24"/>
          <w:szCs w:val="24"/>
          <w:lang w:val="nl-NL"/>
        </w:rPr>
        <w:t>:</w:t>
      </w:r>
    </w:p>
    <w:p w:rsidR="009B13FA" w:rsidRPr="00CB628D" w:rsidRDefault="009B13FA" w:rsidP="009B13FA">
      <w:pPr>
        <w:rPr>
          <w:bCs/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 xml:space="preserve">- Năng lực chung: NL tự học, sáng tạo, tính toán, NL hợp tác, giao tiếp, </w:t>
      </w:r>
      <w:r w:rsidRPr="00CB628D">
        <w:rPr>
          <w:iCs/>
          <w:sz w:val="24"/>
          <w:szCs w:val="24"/>
          <w:lang w:val="nl-NL"/>
        </w:rPr>
        <w:t>sử dụng công cụ và ngôn ngữ.</w:t>
      </w:r>
    </w:p>
    <w:p w:rsidR="009B13FA" w:rsidRPr="00CB628D" w:rsidRDefault="009B13FA" w:rsidP="009B13FA">
      <w:pPr>
        <w:keepNext/>
        <w:outlineLvl w:val="1"/>
        <w:rPr>
          <w:b/>
          <w:bCs/>
          <w:iCs/>
          <w:sz w:val="24"/>
          <w:szCs w:val="24"/>
          <w:lang w:val="nl-NL"/>
        </w:rPr>
      </w:pPr>
      <w:r w:rsidRPr="00CB628D">
        <w:rPr>
          <w:b/>
          <w:iCs/>
          <w:sz w:val="24"/>
          <w:szCs w:val="24"/>
          <w:lang w:val="nl-NL"/>
        </w:rPr>
        <w:t xml:space="preserve">- </w:t>
      </w:r>
      <w:r w:rsidRPr="00CB628D">
        <w:rPr>
          <w:iCs/>
          <w:sz w:val="24"/>
          <w:szCs w:val="24"/>
          <w:lang w:val="nl-NL"/>
        </w:rPr>
        <w:t>Năng lực chuyên biệt:</w:t>
      </w:r>
      <w:r w:rsidRPr="00CB628D">
        <w:rPr>
          <w:b/>
          <w:iCs/>
          <w:sz w:val="24"/>
          <w:szCs w:val="24"/>
          <w:lang w:val="nl-NL"/>
        </w:rPr>
        <w:t xml:space="preserve"> </w:t>
      </w:r>
      <w:r w:rsidRPr="00CB628D">
        <w:rPr>
          <w:iCs/>
          <w:sz w:val="24"/>
          <w:szCs w:val="24"/>
          <w:lang w:val="nl-NL"/>
        </w:rPr>
        <w:t>NL vẽ và chứng minh tam giác cân.</w:t>
      </w:r>
    </w:p>
    <w:p w:rsidR="009B13FA" w:rsidRPr="00CB628D" w:rsidRDefault="009B13FA" w:rsidP="009B13FA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II. CHUẨN BỊ</w:t>
      </w:r>
    </w:p>
    <w:p w:rsidR="009B13FA" w:rsidRPr="00FB7DB6" w:rsidRDefault="009B13FA" w:rsidP="009B13FA">
      <w:pPr>
        <w:spacing w:beforeLines="20" w:before="48" w:afterLines="20" w:after="48"/>
        <w:jc w:val="both"/>
        <w:rPr>
          <w:sz w:val="24"/>
          <w:szCs w:val="24"/>
          <w:lang w:val="nl-NL"/>
        </w:rPr>
      </w:pPr>
      <w:r w:rsidRPr="00FB7DB6">
        <w:rPr>
          <w:sz w:val="24"/>
          <w:szCs w:val="24"/>
          <w:lang w:val="nl-NL"/>
        </w:rPr>
        <w:t>1. GV: Thước thẳng, thước đo góc bảng phụ các hình 116, 117, 118 sgk.</w:t>
      </w:r>
    </w:p>
    <w:p w:rsidR="009B13FA" w:rsidRPr="00FB7DB6" w:rsidRDefault="009B13FA" w:rsidP="009B13FA">
      <w:pPr>
        <w:rPr>
          <w:sz w:val="24"/>
          <w:szCs w:val="24"/>
          <w:lang w:val="nl-NL"/>
        </w:rPr>
      </w:pPr>
      <w:r w:rsidRPr="00FB7DB6">
        <w:rPr>
          <w:sz w:val="24"/>
          <w:szCs w:val="24"/>
          <w:lang w:val="nl-NL"/>
        </w:rPr>
        <w:t>2. HS: Thước thẳng, thước đo góc.</w:t>
      </w:r>
    </w:p>
    <w:p w:rsidR="009B13FA" w:rsidRPr="00FB7DB6" w:rsidRDefault="009B13FA" w:rsidP="009B13FA">
      <w:pPr>
        <w:rPr>
          <w:sz w:val="24"/>
          <w:szCs w:val="24"/>
          <w:lang w:val="nl-NL"/>
        </w:rPr>
      </w:pPr>
      <w:r w:rsidRPr="00FB7DB6">
        <w:rPr>
          <w:sz w:val="24"/>
          <w:szCs w:val="24"/>
          <w:lang w:val="nl-NL"/>
        </w:rPr>
        <w:t>3. Bảng tham chiếu các mức yêu cầu cần đạt của câu hỏi, bài tập kiểm tra, đánh giá</w:t>
      </w:r>
    </w:p>
    <w:tbl>
      <w:tblPr>
        <w:tblW w:w="4882" w:type="pct"/>
        <w:jc w:val="center"/>
        <w:tblLook w:val="01E0" w:firstRow="1" w:lastRow="1" w:firstColumn="1" w:lastColumn="1" w:noHBand="0" w:noVBand="0"/>
      </w:tblPr>
      <w:tblGrid>
        <w:gridCol w:w="1316"/>
        <w:gridCol w:w="1712"/>
        <w:gridCol w:w="2318"/>
        <w:gridCol w:w="2365"/>
        <w:gridCol w:w="1683"/>
      </w:tblGrid>
      <w:tr w:rsidR="009B13FA" w:rsidRPr="00CB628D" w:rsidTr="00E4334B">
        <w:trPr>
          <w:trHeight w:val="281"/>
          <w:jc w:val="center"/>
        </w:trPr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1)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2)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 xml:space="preserve">Vận dụng </w:t>
            </w:r>
          </w:p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3)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 xml:space="preserve">Vận dụng cao </w:t>
            </w:r>
          </w:p>
          <w:p w:rsidR="009B13FA" w:rsidRPr="00CB628D" w:rsidRDefault="009B13FA" w:rsidP="00E4334B">
            <w:pPr>
              <w:jc w:val="center"/>
              <w:rPr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4)</w:t>
            </w:r>
          </w:p>
        </w:tc>
      </w:tr>
      <w:tr w:rsidR="009B13FA" w:rsidRPr="00CB628D" w:rsidTr="00E4334B">
        <w:trPr>
          <w:trHeight w:val="281"/>
          <w:jc w:val="center"/>
        </w:trPr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Luyện tập về Tam giác cân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Nhận ra được các  tam giác cân, tam giác đều. Góc ở đỉnh, đáy.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Giải thích được tam giác đã cho là tam giác cân, tam giác đều. Nêu được cách tính góc của tam giác cân.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Tính được số đo góc của tam giác cân. Vận dụng so sánh được các góc. c/m được tam giác là tam giác cân.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3FA" w:rsidRPr="00CB628D" w:rsidRDefault="009B13FA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c/m được tam giác là tam giác đều.</w:t>
            </w:r>
          </w:p>
        </w:tc>
      </w:tr>
    </w:tbl>
    <w:p w:rsidR="009B13FA" w:rsidRPr="00CB628D" w:rsidRDefault="009B13FA" w:rsidP="009B13FA">
      <w:pPr>
        <w:rPr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III.</w:t>
      </w:r>
      <w:r w:rsidRPr="00CB628D">
        <w:rPr>
          <w:sz w:val="24"/>
          <w:szCs w:val="24"/>
          <w:lang w:val="nl-NL"/>
        </w:rPr>
        <w:t xml:space="preserve"> </w:t>
      </w:r>
      <w:r w:rsidRPr="00CB628D">
        <w:rPr>
          <w:b/>
          <w:sz w:val="24"/>
          <w:szCs w:val="24"/>
          <w:lang w:val="nl-NL"/>
        </w:rPr>
        <w:t>TIẾN TRÌNH DẠY HỌC</w:t>
      </w:r>
    </w:p>
    <w:p w:rsidR="009B13FA" w:rsidRPr="009241FA" w:rsidRDefault="009B13FA" w:rsidP="009B13FA">
      <w:pPr>
        <w:pStyle w:val="Header"/>
        <w:tabs>
          <w:tab w:val="left" w:pos="720"/>
        </w:tabs>
        <w:jc w:val="both"/>
        <w:rPr>
          <w:b w:val="0"/>
          <w:lang w:val="nl-NL"/>
        </w:rPr>
      </w:pPr>
      <w:r w:rsidRPr="009241FA">
        <w:rPr>
          <w:lang w:val="nl-NL"/>
        </w:rPr>
        <w:t>1.Ổn định tổ chức:</w:t>
      </w:r>
    </w:p>
    <w:p w:rsidR="009B13FA" w:rsidRPr="00374130" w:rsidRDefault="009B13FA" w:rsidP="009B13FA">
      <w:pPr>
        <w:pStyle w:val="Header"/>
        <w:tabs>
          <w:tab w:val="left" w:pos="720"/>
        </w:tabs>
        <w:jc w:val="both"/>
        <w:rPr>
          <w:b w:val="0"/>
          <w:lang w:val="nl-NL"/>
        </w:rPr>
      </w:pPr>
      <w:r>
        <w:rPr>
          <w:lang w:val="nl-NL"/>
        </w:rPr>
        <w:t>2.</w:t>
      </w:r>
      <w:r w:rsidRPr="00374130">
        <w:rPr>
          <w:lang w:val="nl-NL"/>
        </w:rPr>
        <w:t xml:space="preserve">Kiểm tra bài cũ: </w:t>
      </w:r>
    </w:p>
    <w:p w:rsidR="009B13FA" w:rsidRDefault="009B13FA" w:rsidP="009B13FA">
      <w:pPr>
        <w:rPr>
          <w:b/>
          <w:lang w:val="nl-NL"/>
        </w:rPr>
      </w:pPr>
      <w:r>
        <w:rPr>
          <w:b/>
          <w:lang w:val="nl-NL"/>
        </w:rPr>
        <w:t>3.Bài mới:</w:t>
      </w:r>
    </w:p>
    <w:p w:rsidR="009B13FA" w:rsidRDefault="009B13FA" w:rsidP="009B13FA">
      <w:pPr>
        <w:rPr>
          <w:b/>
          <w:lang w:val="nl-NL"/>
        </w:rPr>
      </w:pPr>
      <w:r>
        <w:rPr>
          <w:b/>
          <w:lang w:val="nl-NL"/>
        </w:rPr>
        <w:t>A.HOẠT ĐỘNG MỞ ĐẦU</w:t>
      </w:r>
      <w:r w:rsidRPr="009241FA">
        <w:rPr>
          <w:b/>
          <w:lang w:val="nl-NL"/>
        </w:rPr>
        <w:t xml:space="preserve">: 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Kích thích hs suy nghĩ về cách tính góc ở đáy của tam giác câ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vấn đáp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</w:t>
      </w:r>
    </w:p>
    <w:p w:rsidR="009B13FA" w:rsidRPr="005A31F2" w:rsidRDefault="009B13FA" w:rsidP="009B13FA">
      <w:pPr>
        <w:rPr>
          <w:b/>
          <w:lang w:val="nl-NL"/>
        </w:rPr>
      </w:pPr>
      <w:r w:rsidRPr="00CB628D">
        <w:rPr>
          <w:sz w:val="24"/>
          <w:szCs w:val="24"/>
          <w:lang w:val="nl-NL"/>
        </w:rPr>
        <w:t>- Sản phẩm: Câu trả lời của H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6"/>
        <w:gridCol w:w="5983"/>
        <w:gridCol w:w="844"/>
      </w:tblGrid>
      <w:tr w:rsidR="009B13FA" w:rsidRPr="00CB628D" w:rsidTr="00E4334B">
        <w:tc>
          <w:tcPr>
            <w:tcW w:w="2802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Câu hỏi</w:t>
            </w:r>
          </w:p>
        </w:tc>
        <w:tc>
          <w:tcPr>
            <w:tcW w:w="6270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Điểm</w:t>
            </w:r>
          </w:p>
        </w:tc>
      </w:tr>
      <w:tr w:rsidR="009B13FA" w:rsidRPr="00CB628D" w:rsidTr="00E4334B">
        <w:tc>
          <w:tcPr>
            <w:tcW w:w="2802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Định nghĩa tính chất tam giác cân, tam giác đều?</w:t>
            </w:r>
          </w:p>
        </w:tc>
        <w:tc>
          <w:tcPr>
            <w:tcW w:w="6270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Định nghĩa, tính chất tam giác cân: SGK/125, 126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Định nghĩa, tính chất tam giác đều: SGK/126</w:t>
            </w:r>
          </w:p>
        </w:tc>
        <w:tc>
          <w:tcPr>
            <w:tcW w:w="850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5đ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5đ</w:t>
            </w:r>
          </w:p>
        </w:tc>
      </w:tr>
    </w:tbl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67"/>
        <w:gridCol w:w="3946"/>
      </w:tblGrid>
      <w:tr w:rsidR="009B13FA" w:rsidRPr="00CB628D" w:rsidTr="00E4334B">
        <w:tc>
          <w:tcPr>
            <w:tcW w:w="5812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lang w:val="nl-NL" w:eastAsia="vi-VN"/>
              </w:rPr>
              <w:t>Hoạt động của GV</w:t>
            </w:r>
          </w:p>
        </w:tc>
        <w:tc>
          <w:tcPr>
            <w:tcW w:w="4111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lang w:val="nl-NL" w:eastAsia="vi-VN"/>
              </w:rPr>
              <w:t>Hoạt động của HS</w:t>
            </w:r>
          </w:p>
        </w:tc>
      </w:tr>
      <w:tr w:rsidR="009B13FA" w:rsidRPr="00CB628D" w:rsidTr="00E4334B">
        <w:tc>
          <w:tcPr>
            <w:tcW w:w="5812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: Muốn biết một tam giác cân hay đều ta dựa vào đâu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: Công thức tính góc ở đáy của tam giác cân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Tiết luyện tập hôm nay sẽ trả lời câu hỏi này</w:t>
            </w:r>
          </w:p>
        </w:tc>
        <w:tc>
          <w:tcPr>
            <w:tcW w:w="4111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Dựa vào số cạnh bằng nhau hoặc số góc bằng nhau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Dự đoán câu trả lời.</w:t>
            </w:r>
          </w:p>
        </w:tc>
      </w:tr>
    </w:tbl>
    <w:p w:rsidR="009B13FA" w:rsidRPr="00CB628D" w:rsidRDefault="009B13FA" w:rsidP="009B13FA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B. HÌNH THÀNH KIẾN THỨC</w:t>
      </w:r>
    </w:p>
    <w:p w:rsidR="009B13FA" w:rsidRPr="00CB628D" w:rsidRDefault="009B13FA" w:rsidP="009B13FA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C. LUYỆN TẬP</w:t>
      </w:r>
    </w:p>
    <w:p w:rsidR="009B13FA" w:rsidRPr="00CB628D" w:rsidRDefault="009B13FA" w:rsidP="009B13FA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Mục tiêu: Tìm được các tam giác cân, tam giác đều, tính góc của tam giác câ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lastRenderedPageBreak/>
        <w:t>- Hình thức tổ chức: Cá nhân, nhóm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, thước thẳng</w:t>
      </w:r>
    </w:p>
    <w:p w:rsidR="009B13FA" w:rsidRPr="00CB628D" w:rsidRDefault="009B13FA" w:rsidP="009B13FA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Sản phẩm: Lời giải bài 47, 50 sgk/127</w:t>
      </w:r>
    </w:p>
    <w:tbl>
      <w:tblPr>
        <w:tblW w:w="488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31"/>
        <w:gridCol w:w="4773"/>
      </w:tblGrid>
      <w:tr w:rsidR="009B13FA" w:rsidRPr="00CB628D" w:rsidTr="00E4334B">
        <w:tc>
          <w:tcPr>
            <w:tcW w:w="2462" w:type="pct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i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2538" w:type="pct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i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9B13FA" w:rsidRPr="00CB628D" w:rsidTr="00E4334B">
        <w:tc>
          <w:tcPr>
            <w:tcW w:w="2462" w:type="pct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GV treo bảng phụ các hình 116, 117, 118 sgk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* Yêu cầu: + Chia lớp thành 3 nhóm, mỗi nhóm xét 1 hình. 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HS quan sát hình vẽ thực hiện các yêu cầu của bài.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Đại diện các nhóm đứng tại chỗ trả lời.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GV đánh giá nhận xét câu trả lời của HS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 GV chốt câu trả lời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GV vẽ hình 149 SGK lên bảng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Yêu cầu:  HS quan sát hình vẽ trả lời:</w:t>
            </w:r>
          </w:p>
          <w:p w:rsidR="009B13FA" w:rsidRPr="00CB628D" w:rsidRDefault="009B13FA" w:rsidP="00E4334B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+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trên hình 119 là tam giác gì ?</w:t>
            </w:r>
          </w:p>
          <w:p w:rsidR="009B13FA" w:rsidRPr="00CB628D" w:rsidRDefault="009B13FA" w:rsidP="00E4334B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Góc tạo bởi hai thanh AB, AC là góc nào ? Đó là góc ở đỉnh hay đáy của tam giác 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Muốn tính góc đáy của tam giác cân ta làm ntn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Tính góc ABC trong hai trường hợp.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GV đánh giá nhận xét bài làm của HS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 GV chốt đáp án</w:t>
            </w:r>
          </w:p>
        </w:tc>
        <w:tc>
          <w:tcPr>
            <w:tcW w:w="2538" w:type="pct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>4. Bài tập 47/127 sgk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D cân tại A vì có AB = AD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CE cân tại A vì có AC = AE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IGH cân tại I vì có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8pt" o:ole="">
                  <v:imagedata r:id="rId5" o:title=""/>
                </v:shape>
                <o:OLEObject Type="Embed" ProgID="Equation.DSMT4" ShapeID="_x0000_i1025" DrawAspect="Content" ObjectID="_1675306773" r:id="rId6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MKO cân tại M vì có MK = MO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NOP cân tại N vì có NO = NP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OMN là tam giác đều </w:t>
            </w: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vì có OM = ON = MN</w:t>
            </w: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 xml:space="preserve"> </w:t>
            </w: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>Bài 50/127 sgk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a/ </w:t>
            </w:r>
            <w:r w:rsidRPr="00CB628D">
              <w:rPr>
                <w:position w:val="-24"/>
                <w:sz w:val="24"/>
                <w:szCs w:val="24"/>
                <w:lang w:val="nl-NL"/>
              </w:rPr>
              <w:object w:dxaOrig="2640" w:dyaOrig="660">
                <v:shape id="_x0000_i1026" type="#_x0000_t75" style="width:132pt;height:33pt" o:ole="">
                  <v:imagedata r:id="rId7" o:title=""/>
                </v:shape>
                <o:OLEObject Type="Embed" ProgID="Equation.DSMT4" ShapeID="_x0000_i1026" DrawAspect="Content" ObjectID="_1675306774" r:id="rId8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b/ </w:t>
            </w:r>
            <w:r w:rsidRPr="00CB628D">
              <w:rPr>
                <w:position w:val="-24"/>
                <w:sz w:val="24"/>
                <w:szCs w:val="24"/>
                <w:lang w:val="nl-NL"/>
              </w:rPr>
              <w:object w:dxaOrig="2480" w:dyaOrig="660">
                <v:shape id="_x0000_i1027" type="#_x0000_t75" style="width:123.75pt;height:33pt" o:ole="">
                  <v:imagedata r:id="rId9" o:title=""/>
                </v:shape>
                <o:OLEObject Type="Embed" ProgID="Equation.DSMT4" ShapeID="_x0000_i1027" DrawAspect="Content" ObjectID="_1675306775" r:id="rId10"/>
              </w:object>
            </w: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</w:p>
        </w:tc>
      </w:tr>
    </w:tbl>
    <w:p w:rsidR="009B13FA" w:rsidRPr="00CB628D" w:rsidRDefault="009B13FA" w:rsidP="009B13FA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>D. VẬN DỤNG, TÌM TÒI, MỞ RỘNG</w:t>
      </w:r>
    </w:p>
    <w:p w:rsidR="009B13FA" w:rsidRPr="00CB628D" w:rsidRDefault="009B13FA" w:rsidP="009B13FA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Mục tiêu: Chứng minh được tam giác cân, tam giác đều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, cặp đôi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, thước thẳng</w:t>
      </w:r>
    </w:p>
    <w:p w:rsidR="009B13FA" w:rsidRPr="00CB628D" w:rsidRDefault="009B13FA" w:rsidP="009B13FA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Sản phẩm: Lời giải bài 51, 52 sgk/128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16"/>
        <w:gridCol w:w="5149"/>
      </w:tblGrid>
      <w:tr w:rsidR="009B13FA" w:rsidRPr="00CB628D" w:rsidTr="00E4334B">
        <w:tc>
          <w:tcPr>
            <w:tcW w:w="4916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i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5149" w:type="dxa"/>
            <w:shd w:val="clear" w:color="auto" w:fill="auto"/>
          </w:tcPr>
          <w:p w:rsidR="009B13FA" w:rsidRPr="00CB628D" w:rsidRDefault="009B13FA" w:rsidP="00E4334B">
            <w:pPr>
              <w:jc w:val="center"/>
              <w:rPr>
                <w:b/>
                <w:i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9B13FA" w:rsidRPr="00CB628D" w:rsidTr="00E4334B">
        <w:tc>
          <w:tcPr>
            <w:tcW w:w="4916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GV hướng dẫn vẽ hình bài 51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* Yêu cầu: + HS vẽ hình, ghi GT, KL 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? dự đoán quan hệ hai góc ở câu a 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hãy CM 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+ Hãy dự đoán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là tam giác gì?  Vì sao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GV đánh giá nhận xét bài làm của HS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 GV chốt đáp án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Yêu cầu: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HS đọc bài 52, GV hướng dẫn vẽ hình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: OA là tia phân giác suy ra hai góc nào bằng nhau ?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+ Tính góc CAB suy ra tam giác ABC  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lastRenderedPageBreak/>
              <w:t>* GV đánh giá nhận xét bài làm của HS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*  GV chốt đáp án </w:t>
            </w:r>
          </w:p>
          <w:p w:rsidR="009B13FA" w:rsidRPr="00CB628D" w:rsidRDefault="009B13FA" w:rsidP="00E4334B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5149" w:type="dxa"/>
            <w:shd w:val="clear" w:color="auto" w:fill="auto"/>
          </w:tcPr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>
              <w:rPr>
                <w:noProof/>
                <w:sz w:val="24"/>
                <w:szCs w:val="24"/>
                <w:lang w:val="nl-NL" w:eastAsia="vi-VN"/>
              </w:rPr>
              <w:lastRenderedPageBreak/>
              <w:pict>
                <v:group id="_x0000_s1026" style="position:absolute;left:0;text-align:left;margin-left:162.9pt;margin-top:2.7pt;width:59.85pt;height:75.9pt;z-index:251660288;mso-position-horizontal-relative:text;mso-position-vertical-relative:text" coordorigin="9342,11727" coordsize="2010,2130">
                  <v:group id="_x0000_s1027" editas="canvas" style="position:absolute;left:9342;top:11727;width:2010;height:2130" coordorigin="9342,11727" coordsize="2010,2130">
                    <o:lock v:ext="edit" aspectratio="t"/>
                    <v:shape id="_x0000_s1028" type="#_x0000_t75" style="position:absolute;left:9342;top:11727;width:2010;height:2130" o:preferrelative="f">
                      <v:fill o:detectmouseclick="t"/>
                      <v:path o:extrusionok="t" o:connecttype="none"/>
                      <o:lock v:ext="edit" text="t"/>
                    </v:shape>
                    <v:line id="_x0000_s1029" style="position:absolute;flip:x" from="9638,12023" to="10203,13606" strokecolor="navy" strokeweight=".5pt"/>
                    <v:line id="_x0000_s1030" style="position:absolute" from="10203,12023" to="11045,13576" strokecolor="navy" strokeweight=".5pt"/>
                    <v:line id="_x0000_s1031" style="position:absolute;flip:x" from="9638,13576" to="11045,13606" strokecolor="navy" strokeweight=".5pt"/>
                    <v:line id="_x0000_s1032" style="position:absolute;flip:x" from="9638,12596" to="10510,13606" strokecolor="navy" strokeweight=".5pt"/>
                    <v:line id="_x0000_s1033" style="position:absolute" from="9994,12616" to="11045,13576" strokecolor="navy" strokeweight=".5pt"/>
                    <v:line id="_x0000_s1034" style="position:absolute" from="10024,12339" to="10133,12379" strokecolor="navy" strokeweight=".5pt"/>
                    <v:line id="_x0000_s1035" style="position:absolute;flip:x" from="10321,12290" to="10430,12379" strokecolor="navy" strokeweight=".5pt"/>
                    <v:shape id="_x0000_s1036" type="#_x0000_t75" style="position:absolute;left:9741;top:12447;width:240;height:255">
                      <v:imagedata r:id="rId11" o:title=""/>
                    </v:shape>
                    <v:shape id="_x0000_s1037" type="#_x0000_t75" style="position:absolute;left:10083;top:11727;width:240;height:255">
                      <v:imagedata r:id="rId12" o:title=""/>
                    </v:shape>
                    <v:shape id="_x0000_s1038" type="#_x0000_t75" style="position:absolute;left:9342;top:13527;width:240;height:255">
                      <v:imagedata r:id="rId13" o:title=""/>
                    </v:shape>
                    <v:shape id="_x0000_s1039" type="#_x0000_t75" style="position:absolute;left:11052;top:13347;width:240;height:274">
                      <v:imagedata r:id="rId14" o:title=""/>
                    </v:shape>
                    <v:shape id="_x0000_s1040" type="#_x0000_t75" style="position:absolute;left:10539;top:12447;width:260;height:255">
                      <v:imagedata r:id="rId15" o:title=""/>
                    </v:shape>
                    <v:shape id="_x0000_s1041" type="#_x0000_t75" style="position:absolute;left:10197;top:12447;width:200;height:255">
                      <v:imagedata r:id="rId16" o:title=""/>
                    </v:shape>
                  </v:group>
                  <v:shape id="_x0000_s1042" type="#_x0000_t75" style="position:absolute;left:9741;top:12447;width:240;height:255">
                    <v:imagedata r:id="rId11" o:title=""/>
                  </v:shape>
                </v:group>
                <o:OLEObject Type="Embed" ProgID="Equation.DSMT4" ShapeID="_x0000_s1036" DrawAspect="Content" ObjectID="_1675306789" r:id="rId17"/>
                <o:OLEObject Type="Embed" ProgID="Equation.DSMT4" ShapeID="_x0000_s1037" DrawAspect="Content" ObjectID="_1675306790" r:id="rId18"/>
                <o:OLEObject Type="Embed" ProgID="Equation.DSMT4" ShapeID="_x0000_s1038" DrawAspect="Content" ObjectID="_1675306791" r:id="rId19"/>
                <o:OLEObject Type="Embed" ProgID="Equation.DSMT4" ShapeID="_x0000_s1039" DrawAspect="Content" ObjectID="_1675306792" r:id="rId20"/>
                <o:OLEObject Type="Embed" ProgID="Equation.DSMT4" ShapeID="_x0000_s1040" DrawAspect="Content" ObjectID="_1675306793" r:id="rId21"/>
                <o:OLEObject Type="Embed" ProgID="Equation.DSMT4" ShapeID="_x0000_s1041" DrawAspect="Content" ObjectID="_1675306794" r:id="rId22"/>
                <o:OLEObject Type="Embed" ProgID="Equation.DSMT4" ShapeID="_x0000_s1042" DrawAspect="Content" ObjectID="_1675306795" r:id="rId23"/>
              </w:pict>
            </w: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 xml:space="preserve">Bài 51 (SGK/128) 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68"/>
              <w:gridCol w:w="2514"/>
            </w:tblGrid>
            <w:tr w:rsidR="009B13FA" w:rsidRPr="00CB628D" w:rsidTr="00E4334B">
              <w:tc>
                <w:tcPr>
                  <w:tcW w:w="5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GT</w:t>
                  </w:r>
                </w:p>
              </w:tc>
              <w:tc>
                <w:tcPr>
                  <w:tcW w:w="251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sym w:font="Symbol" w:char="F044"/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>ABC, AB=BC</w:t>
                  </w:r>
                </w:p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AD = AE</w:t>
                  </w:r>
                </w:p>
              </w:tc>
            </w:tr>
            <w:tr w:rsidR="009B13FA" w:rsidRPr="00CB628D" w:rsidTr="00E4334B">
              <w:tc>
                <w:tcPr>
                  <w:tcW w:w="568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KL</w:t>
                  </w:r>
                </w:p>
              </w:tc>
              <w:tc>
                <w:tcPr>
                  <w:tcW w:w="251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a/ ss</w:t>
                  </w:r>
                  <w:r w:rsidRPr="00CB628D">
                    <w:rPr>
                      <w:position w:val="-4"/>
                      <w:sz w:val="24"/>
                      <w:szCs w:val="24"/>
                      <w:lang w:val="nl-NL"/>
                    </w:rPr>
                    <w:object w:dxaOrig="560" w:dyaOrig="340">
                      <v:shape id="_x0000_i1028" type="#_x0000_t75" style="width:27.75pt;height:17.25pt" o:ole="">
                        <v:imagedata r:id="rId24" o:title=""/>
                      </v:shape>
                      <o:OLEObject Type="Embed" ProgID="Equation.DSMT4" ShapeID="_x0000_i1028" DrawAspect="Content" ObjectID="_1675306776" r:id="rId25"/>
                    </w:object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 xml:space="preserve">và </w:t>
                  </w:r>
                  <w:r w:rsidRPr="00CB628D">
                    <w:rPr>
                      <w:position w:val="-6"/>
                      <w:sz w:val="24"/>
                      <w:szCs w:val="24"/>
                      <w:lang w:val="nl-NL"/>
                    </w:rPr>
                    <w:object w:dxaOrig="560" w:dyaOrig="360">
                      <v:shape id="_x0000_i1029" type="#_x0000_t75" style="width:27.75pt;height:18pt" o:ole="">
                        <v:imagedata r:id="rId26" o:title=""/>
                      </v:shape>
                      <o:OLEObject Type="Embed" ProgID="Equation.DSMT4" ShapeID="_x0000_i1029" DrawAspect="Content" ObjectID="_1675306777" r:id="rId27"/>
                    </w:object>
                  </w:r>
                </w:p>
                <w:p w:rsidR="009B13FA" w:rsidRPr="00CB628D" w:rsidRDefault="009B13FA" w:rsidP="00E4334B">
                  <w:pPr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b/</w:t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sym w:font="Symbol" w:char="F044"/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 xml:space="preserve">IBC là tam giác gì? </w:t>
                  </w:r>
                </w:p>
              </w:tc>
            </w:tr>
          </w:tbl>
          <w:p w:rsidR="009B13FA" w:rsidRPr="00CB628D" w:rsidRDefault="009B13FA" w:rsidP="00E4334B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a) xét 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BD và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CE có: </w:t>
            </w:r>
          </w:p>
          <w:p w:rsidR="009B13FA" w:rsidRPr="00CB628D" w:rsidRDefault="009B13FA" w:rsidP="00E4334B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AE = AD(gt), Â chung, AB=AC  (gt)</w:t>
            </w:r>
          </w:p>
          <w:p w:rsidR="009B13FA" w:rsidRPr="00CB628D" w:rsidRDefault="009B13FA" w:rsidP="00E4334B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 =&gt;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D =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CE (c-g-c)  =&gt;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300" w:dyaOrig="360">
                <v:shape id="_x0000_i1030" type="#_x0000_t75" style="width:65.25pt;height:18pt" o:ole="">
                  <v:imagedata r:id="rId28" o:title=""/>
                </v:shape>
                <o:OLEObject Type="Embed" ProgID="Equation.DSMT4" ShapeID="_x0000_i1030" DrawAspect="Content" ObjectID="_1675306778" r:id="rId29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b) Ta có: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300" w:dyaOrig="360">
                <v:shape id="_x0000_i1031" type="#_x0000_t75" style="width:65.25pt;height:18pt" o:ole="">
                  <v:imagedata r:id="rId28" o:title=""/>
                </v:shape>
                <o:OLEObject Type="Embed" ProgID="Equation.DSMT4" ShapeID="_x0000_i1031" DrawAspect="Content" ObjectID="_1675306779" r:id="rId30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(câu a)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280" w:dyaOrig="360">
                <v:shape id="_x0000_i1032" type="#_x0000_t75" style="width:63.75pt;height:18pt" o:ole="">
                  <v:imagedata r:id="rId31" o:title=""/>
                </v:shape>
                <o:OLEObject Type="Embed" ProgID="Equation.DSMT4" ShapeID="_x0000_i1032" DrawAspect="Content" ObjectID="_1675306780" r:id="rId32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(hai góc ở đáy tam giác cân)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=&gt;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2680" w:dyaOrig="360">
                <v:shape id="_x0000_i1033" type="#_x0000_t75" style="width:134.25pt;height:18pt" o:ole="">
                  <v:imagedata r:id="rId33" o:title=""/>
                </v:shape>
                <o:OLEObject Type="Embed" ProgID="Equation.DSMT4" ShapeID="_x0000_i1033" DrawAspect="Content" ObjectID="_1675306781" r:id="rId34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78FB90C3" wp14:editId="65ED8332">
                  <wp:simplePos x="0" y="0"/>
                  <wp:positionH relativeFrom="column">
                    <wp:posOffset>1524000</wp:posOffset>
                  </wp:positionH>
                  <wp:positionV relativeFrom="paragraph">
                    <wp:posOffset>220345</wp:posOffset>
                  </wp:positionV>
                  <wp:extent cx="1710055" cy="1092200"/>
                  <wp:effectExtent l="0" t="0" r="0" b="0"/>
                  <wp:wrapNone/>
                  <wp:docPr id="88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B628D">
              <w:rPr>
                <w:sz w:val="24"/>
                <w:szCs w:val="24"/>
                <w:lang w:val="nl-NL" w:eastAsia="vi-VN"/>
              </w:rPr>
              <w:t xml:space="preserve">Hay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120" w:dyaOrig="360">
                <v:shape id="_x0000_i1034" type="#_x0000_t75" style="width:56.25pt;height:18pt" o:ole="">
                  <v:imagedata r:id="rId36" o:title=""/>
                </v:shape>
                <o:OLEObject Type="Embed" ProgID="Equation.DSMT4" ShapeID="_x0000_i1034" DrawAspect="Content" ObjectID="_1675306782" r:id="rId37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=&gt; 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 IBC cân tại I</w:t>
            </w: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>Bài 52 (SGK/128)</w:t>
            </w:r>
          </w:p>
          <w:p w:rsidR="009B13FA" w:rsidRPr="00CB628D" w:rsidRDefault="009B13FA" w:rsidP="00E4334B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 xml:space="preserve"> 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0"/>
              <w:gridCol w:w="3575"/>
            </w:tblGrid>
            <w:tr w:rsidR="009B13FA" w:rsidRPr="00CB628D" w:rsidTr="00E4334B">
              <w:tc>
                <w:tcPr>
                  <w:tcW w:w="59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>GT</w:t>
                  </w:r>
                </w:p>
              </w:tc>
              <w:tc>
                <w:tcPr>
                  <w:tcW w:w="3575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ind w:hanging="52"/>
                    <w:jc w:val="both"/>
                    <w:rPr>
                      <w:sz w:val="24"/>
                      <w:szCs w:val="24"/>
                      <w:vertAlign w:val="superscript"/>
                      <w:lang w:val="nl-NL" w:eastAsia="vi-VN"/>
                    </w:rPr>
                  </w:pPr>
                  <w:r w:rsidRPr="00CB628D">
                    <w:rPr>
                      <w:position w:val="-10"/>
                      <w:sz w:val="24"/>
                      <w:szCs w:val="24"/>
                      <w:lang w:val="nl-NL"/>
                    </w:rPr>
                    <w:object w:dxaOrig="480" w:dyaOrig="400">
                      <v:shape id="_x0000_i1035" type="#_x0000_t75" style="width:24.75pt;height:20.25pt" o:ole="">
                        <v:imagedata r:id="rId38" o:title=""/>
                      </v:shape>
                      <o:OLEObject Type="Embed" ProgID="Equation.DSMT4" ShapeID="_x0000_i1035" DrawAspect="Content" ObjectID="_1675306783" r:id="rId39"/>
                    </w:object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 xml:space="preserve"> =120</w:t>
                  </w:r>
                  <w:r w:rsidRPr="00CB628D">
                    <w:rPr>
                      <w:sz w:val="24"/>
                      <w:szCs w:val="24"/>
                      <w:vertAlign w:val="superscript"/>
                      <w:lang w:val="nl-NL" w:eastAsia="vi-VN"/>
                    </w:rPr>
                    <w:t>0</w:t>
                  </w:r>
                </w:p>
                <w:p w:rsidR="009B13FA" w:rsidRPr="00CB628D" w:rsidRDefault="009B13FA" w:rsidP="00E4334B">
                  <w:pPr>
                    <w:ind w:hanging="52"/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t xml:space="preserve">OA: tia phân giác </w:t>
                  </w:r>
                  <w:r w:rsidRPr="00CB628D">
                    <w:rPr>
                      <w:position w:val="-10"/>
                      <w:sz w:val="24"/>
                      <w:szCs w:val="24"/>
                      <w:lang w:val="nl-NL"/>
                    </w:rPr>
                    <w:object w:dxaOrig="480" w:dyaOrig="400">
                      <v:shape id="_x0000_i1036" type="#_x0000_t75" style="width:24.75pt;height:20.25pt" o:ole="">
                        <v:imagedata r:id="rId38" o:title=""/>
                      </v:shape>
                      <o:OLEObject Type="Embed" ProgID="Equation.DSMT4" ShapeID="_x0000_i1036" DrawAspect="Content" ObjectID="_1675306784" r:id="rId40"/>
                    </w:object>
                  </w:r>
                </w:p>
                <w:p w:rsidR="009B13FA" w:rsidRPr="00CB628D" w:rsidRDefault="009B13FA" w:rsidP="00E4334B">
                  <w:pPr>
                    <w:ind w:hanging="52"/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lastRenderedPageBreak/>
                    <w:t>AB</w:t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sym w:font="Symbol" w:char="F05E"/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 xml:space="preserve"> Ox,  AC</w:t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sym w:font="Symbol" w:char="F05E"/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>Oy</w:t>
                  </w:r>
                </w:p>
              </w:tc>
            </w:tr>
            <w:tr w:rsidR="009B13FA" w:rsidRPr="00CB628D" w:rsidTr="00E4334B">
              <w:tc>
                <w:tcPr>
                  <w:tcW w:w="590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lastRenderedPageBreak/>
                    <w:t>KL</w:t>
                  </w:r>
                </w:p>
              </w:tc>
              <w:tc>
                <w:tcPr>
                  <w:tcW w:w="3575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</w:tcPr>
                <w:p w:rsidR="009B13FA" w:rsidRPr="00CB628D" w:rsidRDefault="009B13FA" w:rsidP="00E4334B">
                  <w:pPr>
                    <w:jc w:val="both"/>
                    <w:rPr>
                      <w:sz w:val="24"/>
                      <w:szCs w:val="24"/>
                      <w:lang w:val="nl-NL" w:eastAsia="vi-VN"/>
                    </w:rPr>
                  </w:pPr>
                  <w:r w:rsidRPr="00CB628D">
                    <w:rPr>
                      <w:sz w:val="24"/>
                      <w:szCs w:val="24"/>
                      <w:lang w:val="nl-NL" w:eastAsia="vi-VN"/>
                    </w:rPr>
                    <w:sym w:font="Symbol" w:char="F044"/>
                  </w:r>
                  <w:r w:rsidRPr="00CB628D">
                    <w:rPr>
                      <w:sz w:val="24"/>
                      <w:szCs w:val="24"/>
                      <w:lang w:val="nl-NL" w:eastAsia="vi-VN"/>
                    </w:rPr>
                    <w:t>ABC là tam giác gì? Vì sao ?</w:t>
                  </w:r>
                </w:p>
              </w:tc>
            </w:tr>
          </w:tbl>
          <w:p w:rsidR="009B13FA" w:rsidRPr="00CB628D" w:rsidRDefault="009B13FA" w:rsidP="00E4334B">
            <w:pPr>
              <w:jc w:val="both"/>
              <w:rPr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sz w:val="24"/>
                <w:szCs w:val="24"/>
                <w:u w:val="single"/>
                <w:lang w:val="nl-NL" w:eastAsia="vi-VN"/>
              </w:rPr>
              <w:t>Chứng minh</w: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xét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 ABD và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CO có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200" w:dyaOrig="360">
                <v:shape id="_x0000_i1037" type="#_x0000_t75" style="width:60pt;height:18pt" o:ole="">
                  <v:imagedata r:id="rId41" o:title=""/>
                </v:shape>
                <o:OLEObject Type="Embed" ProgID="Equation.DSMT4" ShapeID="_x0000_i1037" DrawAspect="Content" ObjectID="_1675306785" r:id="rId42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position w:val="-24"/>
                <w:sz w:val="24"/>
                <w:szCs w:val="24"/>
                <w:lang w:val="nl-NL"/>
              </w:rPr>
              <w:object w:dxaOrig="2520" w:dyaOrig="660">
                <v:shape id="_x0000_i1038" type="#_x0000_t75" style="width:126pt;height:33pt" o:ole="">
                  <v:imagedata r:id="rId43" o:title=""/>
                </v:shape>
                <o:OLEObject Type="Embed" ProgID="Equation.DSMT4" ShapeID="_x0000_i1038" DrawAspect="Content" ObjectID="_1675306786" r:id="rId44"/>
              </w:object>
            </w:r>
          </w:p>
          <w:p w:rsidR="009B13FA" w:rsidRPr="00CB628D" w:rsidRDefault="009B13FA" w:rsidP="00E4334B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=&gt;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2940" w:dyaOrig="360">
                <v:shape id="_x0000_i1039" type="#_x0000_t75" style="width:146.25pt;height:18pt" o:ole="">
                  <v:imagedata r:id="rId45" o:title=""/>
                </v:shape>
                <o:OLEObject Type="Embed" ProgID="Equation.DSMT4" ShapeID="_x0000_i1039" DrawAspect="Content" ObjectID="_1675306787" r:id="rId46"/>
              </w:object>
            </w:r>
            <w:r w:rsidRPr="00CB628D">
              <w:rPr>
                <w:sz w:val="24"/>
                <w:szCs w:val="24"/>
                <w:lang w:val="nl-NL"/>
              </w:rPr>
              <w:t xml:space="preserve">  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=&gt;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1080" w:dyaOrig="360">
                <v:shape id="_x0000_i1040" type="#_x0000_t75" style="width:54pt;height:18pt" o:ole="">
                  <v:imagedata r:id="rId47" o:title=""/>
                </v:shape>
                <o:OLEObject Type="Embed" ProgID="Equation.DSMT4" ShapeID="_x0000_i1040" DrawAspect="Content" ObjectID="_1675306788" r:id="rId48"/>
              </w:object>
            </w:r>
          </w:p>
          <w:p w:rsidR="009B13FA" w:rsidRPr="00CB628D" w:rsidRDefault="009B13FA" w:rsidP="00E4334B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=&gt;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là tam giác đều (tam giác cân có  1 góc 6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0</w:t>
            </w:r>
            <w:r w:rsidRPr="00CB628D">
              <w:rPr>
                <w:sz w:val="24"/>
                <w:szCs w:val="24"/>
                <w:lang w:val="nl-NL" w:eastAsia="vi-VN"/>
              </w:rPr>
              <w:t>)</w:t>
            </w:r>
          </w:p>
        </w:tc>
      </w:tr>
    </w:tbl>
    <w:p w:rsidR="009B13FA" w:rsidRPr="00CB628D" w:rsidRDefault="009B13FA" w:rsidP="009B13FA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lastRenderedPageBreak/>
        <w:t>E. HƯỚNG DẪN VỀ NHÀ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ọc kỹ định nghĩa, tính chất tam giác cân, tam giác đều,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BTVN: 72-76/SBT</w:t>
      </w:r>
    </w:p>
    <w:p w:rsidR="009B13FA" w:rsidRPr="00CB628D" w:rsidRDefault="009B13FA" w:rsidP="009B13FA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>* CÂU HỎI, BÀI TẬP KIỂM TRA, ĐÁNH GIÁ NĂNG LỰC HS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Câu 1: Bài 47 SGK (M1, M2)</w:t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  <w:t>Câu 2: Bài 50 SGK (M2)</w:t>
      </w:r>
    </w:p>
    <w:p w:rsidR="009B13FA" w:rsidRPr="00CB628D" w:rsidRDefault="009B13FA" w:rsidP="009B13FA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Câu 3: Bài 51 SGK (M3)</w:t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</w:r>
      <w:r w:rsidRPr="00CB628D">
        <w:rPr>
          <w:sz w:val="24"/>
          <w:szCs w:val="24"/>
          <w:lang w:val="nl-NL"/>
        </w:rPr>
        <w:tab/>
        <w:t>Câu 4: Bài 52 SGK (M4)</w:t>
      </w:r>
    </w:p>
    <w:p w:rsidR="009B13FA" w:rsidRDefault="009B13FA" w:rsidP="009B13FA">
      <w:pPr>
        <w:pStyle w:val="Title"/>
        <w:jc w:val="left"/>
        <w:rPr>
          <w:b w:val="0"/>
          <w:lang w:val="nl-NL"/>
        </w:rPr>
      </w:pPr>
      <w:r w:rsidRPr="009241FA">
        <w:rPr>
          <w:rFonts w:ascii="Times New Roman" w:hAnsi="Times New Roman"/>
          <w:lang w:val="nl-NL"/>
        </w:rPr>
        <w:t>Rút kinh nghiệm:</w:t>
      </w:r>
    </w:p>
    <w:p w:rsidR="009B13FA" w:rsidRPr="00CB628D" w:rsidRDefault="009B13FA" w:rsidP="009B13FA">
      <w:pPr>
        <w:rPr>
          <w:sz w:val="24"/>
          <w:szCs w:val="24"/>
          <w:lang w:val="nl-NL"/>
        </w:rPr>
      </w:pPr>
      <w:r w:rsidRPr="009241FA">
        <w:rPr>
          <w:sz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lang w:val="nl-NL"/>
        </w:rPr>
        <w:t>.......................................</w:t>
      </w:r>
      <w:r w:rsidRPr="009241FA">
        <w:rPr>
          <w:sz w:val="28"/>
          <w:lang w:val="nl-NL"/>
        </w:rPr>
        <w:t>.................</w:t>
      </w:r>
    </w:p>
    <w:p w:rsidR="00FB53F6" w:rsidRDefault="009B13FA" w:rsidP="009B13FA">
      <w:r w:rsidRPr="00CB628D">
        <w:rPr>
          <w:b/>
          <w:sz w:val="24"/>
          <w:szCs w:val="24"/>
          <w:lang w:val="nl-NL"/>
        </w:rPr>
        <w:br w:type="page"/>
      </w:r>
      <w:bookmarkStart w:id="0" w:name="_GoBack"/>
      <w:bookmarkEnd w:id="0"/>
    </w:p>
    <w:sectPr w:rsidR="00FB53F6" w:rsidSect="00126907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13FA"/>
    <w:rsid w:val="00126907"/>
    <w:rsid w:val="001A6FD5"/>
    <w:rsid w:val="002B61F4"/>
    <w:rsid w:val="00361B36"/>
    <w:rsid w:val="003D137B"/>
    <w:rsid w:val="00424059"/>
    <w:rsid w:val="005205AD"/>
    <w:rsid w:val="006F41C5"/>
    <w:rsid w:val="006F5DB4"/>
    <w:rsid w:val="007048B3"/>
    <w:rsid w:val="009B13FA"/>
    <w:rsid w:val="00AF1166"/>
    <w:rsid w:val="00B879E7"/>
    <w:rsid w:val="00D165A8"/>
    <w:rsid w:val="00F95265"/>
    <w:rsid w:val="00FB5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B13FA"/>
    <w:pPr>
      <w:spacing w:line="240" w:lineRule="auto"/>
    </w:pPr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B13FA"/>
    <w:pPr>
      <w:tabs>
        <w:tab w:val="center" w:pos="4153"/>
        <w:tab w:val="right" w:pos="8306"/>
      </w:tabs>
      <w:jc w:val="center"/>
    </w:pPr>
    <w:rPr>
      <w:b/>
      <w:sz w:val="28"/>
      <w:szCs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9B13FA"/>
    <w:rPr>
      <w:b/>
      <w:sz w:val="28"/>
      <w:szCs w:val="24"/>
      <w:lang w:val="vi-VN"/>
    </w:rPr>
  </w:style>
  <w:style w:type="paragraph" w:styleId="Title">
    <w:name w:val="Title"/>
    <w:basedOn w:val="Normal"/>
    <w:link w:val="TitleChar"/>
    <w:qFormat/>
    <w:rsid w:val="009B13FA"/>
    <w:pPr>
      <w:jc w:val="center"/>
    </w:pPr>
    <w:rPr>
      <w:rFonts w:ascii="VNI-Times" w:hAnsi="VNI-Times"/>
      <w:b/>
      <w:szCs w:val="20"/>
    </w:rPr>
  </w:style>
  <w:style w:type="character" w:customStyle="1" w:styleId="TitleChar">
    <w:name w:val="Title Char"/>
    <w:basedOn w:val="DefaultParagraphFont"/>
    <w:link w:val="Title"/>
    <w:rsid w:val="009B13FA"/>
    <w:rPr>
      <w:rFonts w:ascii="VNI-Times" w:hAnsi="VNI-Times"/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B13FA"/>
    <w:pPr>
      <w:spacing w:line="240" w:lineRule="auto"/>
    </w:pPr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B13FA"/>
    <w:pPr>
      <w:tabs>
        <w:tab w:val="center" w:pos="4153"/>
        <w:tab w:val="right" w:pos="8306"/>
      </w:tabs>
      <w:jc w:val="center"/>
    </w:pPr>
    <w:rPr>
      <w:b/>
      <w:sz w:val="28"/>
      <w:szCs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9B13FA"/>
    <w:rPr>
      <w:b/>
      <w:sz w:val="28"/>
      <w:szCs w:val="24"/>
      <w:lang w:val="vi-VN"/>
    </w:rPr>
  </w:style>
  <w:style w:type="paragraph" w:styleId="Title">
    <w:name w:val="Title"/>
    <w:basedOn w:val="Normal"/>
    <w:link w:val="TitleChar"/>
    <w:qFormat/>
    <w:rsid w:val="009B13FA"/>
    <w:pPr>
      <w:jc w:val="center"/>
    </w:pPr>
    <w:rPr>
      <w:rFonts w:ascii="VNI-Times" w:hAnsi="VNI-Times"/>
      <w:b/>
      <w:szCs w:val="20"/>
    </w:rPr>
  </w:style>
  <w:style w:type="character" w:customStyle="1" w:styleId="TitleChar">
    <w:name w:val="Title Char"/>
    <w:basedOn w:val="DefaultParagraphFont"/>
    <w:link w:val="Title"/>
    <w:rsid w:val="009B13FA"/>
    <w:rPr>
      <w:rFonts w:ascii="VNI-Times" w:hAnsi="VNI-Times"/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57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21-02-19T22:51:00Z</dcterms:created>
  <dcterms:modified xsi:type="dcterms:W3CDTF">2021-02-19T22:52:00Z</dcterms:modified>
</cp:coreProperties>
</file>